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7D72"/>
    <a:srgbClr val="FF0066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672" y="78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0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10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3200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40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en-US" sz="4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276600"/>
            <a:ext cx="3276600" cy="220055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295400" y="27432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p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3276600"/>
            <a:ext cx="7924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990600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0480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561582"/>
            <a:ext cx="609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3200" y="5334000"/>
          <a:ext cx="464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4648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 descr="ánh nắng mặt trời hạnh phúc, Hoạt hình, Clipart vui vẻ png thumbnai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2438400" cy="1905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45775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65372"/>
              </p:ext>
            </p:extLst>
          </p:nvPr>
        </p:nvGraphicFramePr>
        <p:xfrm>
          <a:off x="685800" y="949407"/>
          <a:ext cx="132588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49407"/>
                        <a:ext cx="1325880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35346"/>
              </p:ext>
            </p:extLst>
          </p:nvPr>
        </p:nvGraphicFramePr>
        <p:xfrm>
          <a:off x="838200" y="2743200"/>
          <a:ext cx="3276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143000" imgH="1028520" progId="Equation.DSMT4">
                  <p:embed/>
                </p:oleObj>
              </mc:Choice>
              <mc:Fallback>
                <p:oleObj name="Equation" r:id="rId5" imgW="114300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3276600" cy="327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9889"/>
              </p:ext>
            </p:extLst>
          </p:nvPr>
        </p:nvGraphicFramePr>
        <p:xfrm>
          <a:off x="4619624" y="2819400"/>
          <a:ext cx="39909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4" y="2819400"/>
                        <a:ext cx="3990975" cy="320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42084"/>
              </p:ext>
            </p:extLst>
          </p:nvPr>
        </p:nvGraphicFramePr>
        <p:xfrm>
          <a:off x="9115422" y="2743200"/>
          <a:ext cx="5362577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422" y="2743200"/>
                        <a:ext cx="5362577" cy="441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67312" y="1768351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5" name="Picture 7" descr="Cỏ cây vàng, tiêu đề sân bay, sân bay, gia đình png thumbna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7010400"/>
            <a:ext cx="49530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Arrow Callout 5"/>
          <p:cNvSpPr/>
          <p:nvPr/>
        </p:nvSpPr>
        <p:spPr>
          <a:xfrm>
            <a:off x="1066800" y="1219200"/>
            <a:ext cx="4495800" cy="2209800"/>
          </a:xfrm>
          <a:prstGeom prst="rightArrowCallout">
            <a:avLst/>
          </a:prstGeom>
          <a:solidFill>
            <a:srgbClr val="FFFF99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0" y="1981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ệ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19800" y="1295400"/>
            <a:ext cx="7924800" cy="1371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7200" y="4114800"/>
            <a:ext cx="6858000" cy="3429000"/>
            <a:chOff x="4267200" y="4343400"/>
            <a:chExt cx="6858000" cy="3429000"/>
          </a:xfrm>
        </p:grpSpPr>
        <p:sp>
          <p:nvSpPr>
            <p:cNvPr id="9" name="Rectangle 8"/>
            <p:cNvSpPr/>
            <p:nvPr/>
          </p:nvSpPr>
          <p:spPr>
            <a:xfrm>
              <a:off x="4267200" y="4343400"/>
              <a:ext cx="6858000" cy="3429000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72200" y="5334000"/>
              <a:ext cx="2971800" cy="1371600"/>
            </a:xfrm>
            <a:prstGeom prst="rect">
              <a:avLst/>
            </a:prstGeom>
            <a:solidFill>
              <a:srgbClr val="FF00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672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4343400" y="6705600"/>
              <a:ext cx="18288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9144000" y="4343400"/>
              <a:ext cx="1905000" cy="990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9144000" y="6705600"/>
              <a:ext cx="1981200" cy="1066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705600" y="45720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rot="5400000">
              <a:off x="4191000" y="5727412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05600" y="6934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9512588" y="5651213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6019800" y="2667000"/>
            <a:ext cx="7924800" cy="9906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57200"/>
            <a:ext cx="137922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9/28 SGK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 descr="Bốn đứa trẻ bên cạnh nghệ thuật bàn, Emile, hoặc Giáo dục Bài tập về nhà, Các em làm bài tập về nhà, nghệ thuật, sách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01400" y="5562600"/>
            <a:ext cx="3429000" cy="2667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" y="0"/>
            <a:ext cx="14325599" cy="82296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70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[(105 – 30) – 18]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</TotalTime>
  <Words>388</Words>
  <Application>Microsoft Office PowerPoint</Application>
  <PresentationFormat>Custom</PresentationFormat>
  <Paragraphs>6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Times New Roman</vt:lpstr>
      <vt:lpstr>Wingdings</vt:lpstr>
      <vt:lpstr>Office Theme</vt:lpstr>
      <vt:lpstr>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HUNG</dc:title>
  <dc:creator>HUYEN</dc:creator>
  <cp:lastModifiedBy>Windows User</cp:lastModifiedBy>
  <cp:revision>65</cp:revision>
  <dcterms:created xsi:type="dcterms:W3CDTF">2021-08-10T02:17:57Z</dcterms:created>
  <dcterms:modified xsi:type="dcterms:W3CDTF">2021-10-05T01:41:36Z</dcterms:modified>
</cp:coreProperties>
</file>